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58463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584639"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584640"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584641"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584642"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584643"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584644"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C933DA">
        <w:fldChar w:fldCharType="begin"/>
      </w:r>
      <w:r w:rsidR="00C933DA">
        <w:instrText xml:space="preserve"> HYPERLINK "http://localhost:8080" </w:instrText>
      </w:r>
      <w:r w:rsidR="00C933DA">
        <w:fldChar w:fldCharType="separate"/>
      </w:r>
      <w:r w:rsidRPr="00A76889">
        <w:rPr>
          <w:rStyle w:val="af0"/>
          <w:rFonts w:ascii="Times New Roman" w:eastAsia="宋体" w:hAnsi="Times New Roman" w:cs="Times New Roman"/>
          <w:kern w:val="0"/>
          <w:sz w:val="24"/>
          <w:szCs w:val="24"/>
        </w:rPr>
        <w:t>http://localhost:8080</w:t>
      </w:r>
      <w:r w:rsidR="00C933DA">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C933DA">
        <w:fldChar w:fldCharType="begin"/>
      </w:r>
      <w:r w:rsidR="00C933DA">
        <w:instrText xml:space="preserve"> HYPERLINK "http://localhost:8080/index.html" </w:instrText>
      </w:r>
      <w:r w:rsidR="00C933DA">
        <w:fldChar w:fldCharType="separate"/>
      </w:r>
      <w:r w:rsidRPr="00A76889">
        <w:rPr>
          <w:rStyle w:val="af0"/>
          <w:rFonts w:ascii="Times New Roman" w:eastAsia="宋体" w:hAnsi="Times New Roman" w:cs="Times New Roman"/>
          <w:kern w:val="0"/>
          <w:sz w:val="24"/>
          <w:szCs w:val="24"/>
        </w:rPr>
        <w:t>http://localhost:8080/index.html</w:t>
      </w:r>
      <w:r w:rsidR="00C933DA">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hint="eastAsia"/>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16A9EE31" w:rsidR="00F45375" w:rsidRDefault="00F45375" w:rsidP="00DD19EA">
      <w:pPr>
        <w:widowControl/>
        <w:spacing w:line="440" w:lineRule="exact"/>
        <w:jc w:val="left"/>
        <w:rPr>
          <w:rFonts w:ascii="Times New Roman" w:eastAsia="宋体" w:hAnsi="Times New Roman" w:cs="Times New Roman"/>
          <w:kern w:val="0"/>
          <w:sz w:val="24"/>
          <w:szCs w:val="24"/>
        </w:rPr>
      </w:pPr>
    </w:p>
    <w:p w14:paraId="10238D0B" w14:textId="3EE69E29" w:rsidR="00042EB2" w:rsidRDefault="00042EB2" w:rsidP="00DD19EA">
      <w:pPr>
        <w:widowControl/>
        <w:spacing w:line="440" w:lineRule="exact"/>
        <w:jc w:val="left"/>
        <w:rPr>
          <w:rFonts w:ascii="Times New Roman" w:eastAsia="宋体" w:hAnsi="Times New Roman" w:cs="Times New Roman"/>
          <w:kern w:val="0"/>
          <w:sz w:val="24"/>
          <w:szCs w:val="24"/>
        </w:rPr>
      </w:pPr>
    </w:p>
    <w:p w14:paraId="304E6975" w14:textId="4B3069D2" w:rsidR="00042EB2" w:rsidRDefault="00042EB2" w:rsidP="00DD19EA">
      <w:pPr>
        <w:widowControl/>
        <w:spacing w:line="440" w:lineRule="exact"/>
        <w:jc w:val="left"/>
        <w:rPr>
          <w:rFonts w:ascii="Times New Roman" w:eastAsia="宋体" w:hAnsi="Times New Roman" w:cs="Times New Roman"/>
          <w:kern w:val="0"/>
          <w:sz w:val="24"/>
          <w:szCs w:val="24"/>
        </w:rPr>
      </w:pPr>
    </w:p>
    <w:p w14:paraId="1B587F99" w14:textId="77777777" w:rsidR="00042EB2" w:rsidRDefault="00042EB2" w:rsidP="00DD19EA">
      <w:pPr>
        <w:widowControl/>
        <w:spacing w:line="440" w:lineRule="exact"/>
        <w:jc w:val="left"/>
        <w:rPr>
          <w:rFonts w:ascii="Times New Roman" w:eastAsia="宋体" w:hAnsi="Times New Roman" w:cs="Times New Roman" w:hint="eastAsia"/>
          <w:kern w:val="0"/>
          <w:sz w:val="24"/>
          <w:szCs w:val="24"/>
        </w:rPr>
      </w:pPr>
    </w:p>
    <w:p w14:paraId="57C15591" w14:textId="77777777" w:rsidR="00F45375" w:rsidRDefault="00F45375" w:rsidP="00DD19EA">
      <w:pPr>
        <w:widowControl/>
        <w:spacing w:line="440" w:lineRule="exact"/>
        <w:jc w:val="left"/>
        <w:rPr>
          <w:rFonts w:ascii="Times New Roman" w:eastAsia="宋体" w:hAnsi="Times New Roman" w:cs="Times New Roman" w:hint="eastAsia"/>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hint="eastAsia"/>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hint="eastAsia"/>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B51A14" w14:textId="77777777" w:rsidR="00C933DA" w:rsidRDefault="00C933DA" w:rsidP="00F8499D">
      <w:r>
        <w:separator/>
      </w:r>
    </w:p>
  </w:endnote>
  <w:endnote w:type="continuationSeparator" w:id="0">
    <w:p w14:paraId="309D514E" w14:textId="77777777" w:rsidR="00C933DA" w:rsidRDefault="00C933D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AD2196" w14:textId="77777777" w:rsidR="00C933DA" w:rsidRDefault="00C933DA" w:rsidP="00F8499D">
      <w:r>
        <w:separator/>
      </w:r>
    </w:p>
  </w:footnote>
  <w:footnote w:type="continuationSeparator" w:id="0">
    <w:p w14:paraId="37415CCF" w14:textId="77777777" w:rsidR="00C933DA" w:rsidRDefault="00C933D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4A27"/>
    <w:rsid w:val="0086592B"/>
    <w:rsid w:val="00866C86"/>
    <w:rsid w:val="008673DA"/>
    <w:rsid w:val="00870248"/>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097"/>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BE1"/>
    <w:rsid w:val="00D91801"/>
    <w:rsid w:val="00D91B59"/>
    <w:rsid w:val="00D92190"/>
    <w:rsid w:val="00D936B8"/>
    <w:rsid w:val="00D94D1A"/>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09CE"/>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07" Type="http://schemas.openxmlformats.org/officeDocument/2006/relationships/image" Target="media/image93.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110" Type="http://schemas.openxmlformats.org/officeDocument/2006/relationships/image" Target="media/image96.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0</TotalTime>
  <Pages>1</Pages>
  <Words>26678</Words>
  <Characters>152066</Characters>
  <Application>Microsoft Office Word</Application>
  <DocSecurity>0</DocSecurity>
  <Lines>1267</Lines>
  <Paragraphs>356</Paragraphs>
  <ScaleCrop>false</ScaleCrop>
  <Company/>
  <LinksUpToDate>false</LinksUpToDate>
  <CharactersWithSpaces>178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97</cp:revision>
  <dcterms:created xsi:type="dcterms:W3CDTF">2024-03-11T03:11:00Z</dcterms:created>
  <dcterms:modified xsi:type="dcterms:W3CDTF">2024-04-02T09:37:00Z</dcterms:modified>
</cp:coreProperties>
</file>